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14895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14896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14897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14898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14899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14900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EF4294" w:rsidP="00EF4294">
      <w:pPr>
        <w:spacing w:line="240" w:lineRule="auto"/>
      </w:pPr>
      <w:r>
        <w:t xml:space="preserve">&gt;&gt; x = </w:t>
      </w:r>
      <w:proofErr w:type="gramStart"/>
      <w:r>
        <w:t>sqrt(</w:t>
      </w:r>
      <w:proofErr w:type="gramEnd"/>
      <w:r>
        <w:t>3);</w:t>
      </w:r>
    </w:p>
    <w:p w:rsidR="00EF4294" w:rsidRDefault="00EF4294" w:rsidP="00EF4294">
      <w:pPr>
        <w:spacing w:line="240" w:lineRule="auto"/>
      </w:pPr>
      <w:r>
        <w:t>&gt;&gt; z = sqrt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);</w:t>
      </w:r>
    </w:p>
    <w:p w:rsidR="00EF4294" w:rsidRDefault="00EF4294" w:rsidP="00EF4294">
      <w:pPr>
        <w:spacing w:line="240" w:lineRule="auto"/>
      </w:pPr>
      <w:r>
        <w:t>&gt;&gt; y=0.3*power(x,2) + sqrt(x*z);</w:t>
      </w:r>
    </w:p>
    <w:p w:rsidR="00B73144" w:rsidRDefault="00EF4294" w:rsidP="00EF4294">
      <w:pPr>
        <w:spacing w:line="240" w:lineRule="auto"/>
      </w:pPr>
      <w:r>
        <w:t>&gt;&gt; v = sqrt(cos(x*y*z))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73144" w:rsidRDefault="00EF4294" w:rsidP="00B73144">
      <w:pPr>
        <w:spacing w:line="240" w:lineRule="auto"/>
      </w:pPr>
      <w:r>
        <w:t>abs(z)</w:t>
      </w:r>
    </w:p>
    <w:p w:rsidR="00EF4294" w:rsidRPr="00EF4294" w:rsidRDefault="00EF4294" w:rsidP="00B73144">
      <w:pPr>
        <w:spacing w:line="240" w:lineRule="auto"/>
      </w:pPr>
      <w:r>
        <w:t>angle(z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EF4294" w:rsidP="00B73144">
      <w:pPr>
        <w:spacing w:line="240" w:lineRule="auto"/>
      </w:pPr>
      <w:r w:rsidRPr="00EF4294">
        <w:t>4    18     1</w:t>
      </w:r>
    </w:p>
    <w:p w:rsidR="00EF4294" w:rsidRPr="00EF4294" w:rsidRDefault="00EF4294" w:rsidP="00B73144">
      <w:pPr>
        <w:spacing w:line="240" w:lineRule="auto"/>
      </w:pPr>
      <w:r w:rsidRPr="00EF4294">
        <w:t>0    3.1416    1.4142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14901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14902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lastRenderedPageBreak/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14903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14904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14905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14906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536AD2" w:rsidRPr="00536AD2" w:rsidRDefault="005E4703" w:rsidP="004D327F">
      <w:pPr>
        <w:spacing w:line="240" w:lineRule="auto"/>
      </w:pPr>
      <w:r>
        <w:t>Q = [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4D189E" w:rsidRDefault="004D189E" w:rsidP="004D189E">
      <w:pPr>
        <w:spacing w:line="240" w:lineRule="auto"/>
      </w:pPr>
    </w:p>
    <w:p w:rsidR="001046C5" w:rsidRDefault="001046C5" w:rsidP="004D189E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14907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14908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14909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14910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14911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Pr="005E4FB6" w:rsidRDefault="006415E3" w:rsidP="006415E3">
      <w:pPr>
        <w:spacing w:line="240" w:lineRule="auto"/>
      </w:pPr>
      <w:r>
        <w:t>&gt;&gt; y=power(x,3) + 2*power(x,2) +x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A9338F" w:rsidRDefault="006415E3" w:rsidP="004D189E">
      <w:pPr>
        <w:spacing w:line="240" w:lineRule="auto"/>
      </w:pPr>
      <w:r>
        <w:t xml:space="preserve">Y = </w:t>
      </w:r>
      <w:r w:rsidRPr="006415E3">
        <w:t>-2     0     0     4    18    48   100</w:t>
      </w:r>
    </w:p>
    <w:p w:rsidR="001046C5" w:rsidRPr="004D189E" w:rsidRDefault="001046C5" w:rsidP="004D189E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lastRenderedPageBreak/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14912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14913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14914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14915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14916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14917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14918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  <w:bookmarkStart w:id="0" w:name="_GoBack"/>
      <w:bookmarkEnd w:id="0"/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14919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14920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CF50FA">
      <w:pPr>
        <w:spacing w:line="240" w:lineRule="auto"/>
        <w:rPr>
          <w:b/>
        </w:rPr>
      </w:pPr>
    </w:p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lastRenderedPageBreak/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Pr="004D189E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247EB3" w:rsidP="001046C5">
      <w:pPr>
        <w:spacing w:line="240" w:lineRule="auto"/>
      </w:pPr>
    </w:p>
    <w:p w:rsidR="00247EB3" w:rsidRDefault="00247EB3" w:rsidP="001046C5">
      <w:pPr>
        <w:spacing w:line="240" w:lineRule="auto"/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8" o:title=""/>
          </v:shape>
          <o:OLEObject Type="Embed" ProgID="Equation.DSMT4" ShapeID="_x0000_i1051" DrawAspect="Content" ObjectID="_1566214921" r:id="rId59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566214922" r:id="rId61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496E" w:rsidRDefault="0061496E" w:rsidP="00751378">
      <w:pPr>
        <w:spacing w:after="0" w:line="240" w:lineRule="auto"/>
      </w:pPr>
      <w:r>
        <w:separator/>
      </w:r>
    </w:p>
  </w:endnote>
  <w:endnote w:type="continuationSeparator" w:id="0">
    <w:p w:rsidR="0061496E" w:rsidRDefault="0061496E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6E72F9" w:rsidRPr="006E72F9">
      <w:rPr>
        <w:rFonts w:asciiTheme="majorHAnsi" w:eastAsiaTheme="majorEastAsia" w:hAnsiTheme="majorHAnsi" w:cstheme="majorBidi"/>
        <w:noProof/>
      </w:rPr>
      <w:t>6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496E" w:rsidRDefault="0061496E" w:rsidP="00751378">
      <w:pPr>
        <w:spacing w:after="0" w:line="240" w:lineRule="auto"/>
      </w:pPr>
      <w:r>
        <w:separator/>
      </w:r>
    </w:p>
  </w:footnote>
  <w:footnote w:type="continuationSeparator" w:id="0">
    <w:p w:rsidR="0061496E" w:rsidRDefault="0061496E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40BE5"/>
    <w:rsid w:val="001655A8"/>
    <w:rsid w:val="001671FF"/>
    <w:rsid w:val="00182D86"/>
    <w:rsid w:val="001A503D"/>
    <w:rsid w:val="00212FA4"/>
    <w:rsid w:val="00241453"/>
    <w:rsid w:val="002468BF"/>
    <w:rsid w:val="00247EB3"/>
    <w:rsid w:val="00276302"/>
    <w:rsid w:val="00283DC2"/>
    <w:rsid w:val="002A7EF9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703"/>
    <w:rsid w:val="005E4FB6"/>
    <w:rsid w:val="005E76D3"/>
    <w:rsid w:val="005F094A"/>
    <w:rsid w:val="005F5991"/>
    <w:rsid w:val="006112D9"/>
    <w:rsid w:val="0061496E"/>
    <w:rsid w:val="006415E3"/>
    <w:rsid w:val="0065235D"/>
    <w:rsid w:val="00661A29"/>
    <w:rsid w:val="006A4465"/>
    <w:rsid w:val="006C6F7D"/>
    <w:rsid w:val="006E72F9"/>
    <w:rsid w:val="00751378"/>
    <w:rsid w:val="0075406A"/>
    <w:rsid w:val="00775437"/>
    <w:rsid w:val="00777478"/>
    <w:rsid w:val="00785C07"/>
    <w:rsid w:val="007A5E99"/>
    <w:rsid w:val="007B0B56"/>
    <w:rsid w:val="007D2B95"/>
    <w:rsid w:val="007D629F"/>
    <w:rsid w:val="008057A2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2ABF"/>
    <w:rsid w:val="00B40F31"/>
    <w:rsid w:val="00B61571"/>
    <w:rsid w:val="00B63F5D"/>
    <w:rsid w:val="00B67CF5"/>
    <w:rsid w:val="00B73144"/>
    <w:rsid w:val="00B838F5"/>
    <w:rsid w:val="00B85227"/>
    <w:rsid w:val="00BA0504"/>
    <w:rsid w:val="00BD4F1E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4D34D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6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9</cp:revision>
  <cp:lastPrinted>2013-05-17T22:23:00Z</cp:lastPrinted>
  <dcterms:created xsi:type="dcterms:W3CDTF">2017-07-16T04:36:00Z</dcterms:created>
  <dcterms:modified xsi:type="dcterms:W3CDTF">2017-09-06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